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4D68DD" w14:textId="01E7EBD1" w:rsidR="008E159B" w:rsidRDefault="00342696">
      <w:r w:rsidRPr="00342696">
        <w:rPr>
          <w:position w:val="-230"/>
        </w:rPr>
        <w:object w:dxaOrig="6440" w:dyaOrig="5539" w14:anchorId="75178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2.5pt;height:356.25pt" o:ole="">
            <v:imagedata r:id="rId4" o:title=""/>
          </v:shape>
          <o:OLEObject Type="Embed" ProgID="Equation.DSMT4" ShapeID="_x0000_i1027" DrawAspect="Content" ObjectID="_1666707817" r:id="rId5"/>
        </w:object>
      </w:r>
    </w:p>
    <w:p w14:paraId="2982418C" w14:textId="05195F58" w:rsidR="000F19D2" w:rsidRDefault="000F19D2"/>
    <w:p w14:paraId="3BBDEFC7" w14:textId="77777777" w:rsidR="000F19D2" w:rsidRDefault="000F19D2"/>
    <w:sectPr w:rsidR="000F19D2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42B5"/>
    <w:rsid w:val="000F19D2"/>
    <w:rsid w:val="002A0036"/>
    <w:rsid w:val="00342696"/>
    <w:rsid w:val="008E159B"/>
    <w:rsid w:val="009442B5"/>
    <w:rsid w:val="0099341C"/>
    <w:rsid w:val="00AE5AA3"/>
    <w:rsid w:val="00EA11CF"/>
    <w:rsid w:val="00F91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9451CD"/>
  <w15:chartTrackingRefBased/>
  <w15:docId w15:val="{B6A98511-59DA-4D12-893D-5BB77D82C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6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4</cp:revision>
  <dcterms:created xsi:type="dcterms:W3CDTF">2020-11-09T13:16:00Z</dcterms:created>
  <dcterms:modified xsi:type="dcterms:W3CDTF">2020-11-12T16:37:00Z</dcterms:modified>
</cp:coreProperties>
</file>